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678854D5" w:rsidR="00C5019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42B6D8E" w14:textId="250DFEE4" w:rsidR="001D0779" w:rsidRDefault="001D0779">
      <w:pPr>
        <w:rPr>
          <w:rStyle w:val="Emphasis"/>
          <w:rFonts w:ascii="Arial" w:hAnsi="Arial" w:cs="Arial"/>
          <w:sz w:val="22"/>
          <w:szCs w:val="22"/>
        </w:rPr>
      </w:pPr>
      <w:r>
        <w:rPr>
          <w:rStyle w:val="Emphasis"/>
          <w:rFonts w:ascii="Arial" w:hAnsi="Arial" w:cs="Arial"/>
          <w:sz w:val="22"/>
          <w:szCs w:val="22"/>
        </w:rPr>
        <w:br/>
      </w:r>
    </w:p>
    <w:p w14:paraId="24F83BE9" w14:textId="77777777" w:rsidR="001D0779" w:rsidRPr="00F25E59" w:rsidRDefault="001D077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034EC897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602E49">
              <w:rPr>
                <w:rFonts w:ascii="Arial" w:hAnsi="Arial" w:cs="Arial"/>
                <w:sz w:val="22"/>
                <w:szCs w:val="22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7586CAB9" w:rsidR="00601487" w:rsidRPr="00F25E59" w:rsidRDefault="00B46CB8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nday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="00CC71B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02E49">
              <w:rPr>
                <w:rFonts w:ascii="Arial" w:hAnsi="Arial" w:cs="Arial"/>
                <w:sz w:val="22"/>
                <w:szCs w:val="22"/>
              </w:rPr>
              <w:t>July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07EC1B67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4</w:t>
            </w:r>
            <w:r w:rsidR="00FF5007">
              <w:rPr>
                <w:rFonts w:ascii="Arial" w:hAnsi="Arial" w:cs="Arial"/>
                <w:sz w:val="22"/>
                <w:szCs w:val="22"/>
              </w:rPr>
              <w:t>5</w:t>
            </w:r>
            <w:r w:rsidR="0007557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59559F38" w14:textId="77777777" w:rsidR="00C6718C" w:rsidRDefault="00601487" w:rsidP="00334620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C6718C"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 w:rsidR="00FF5007"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6718C">
              <w:rPr>
                <w:rFonts w:ascii="Arial" w:hAnsi="Arial" w:cs="Arial"/>
                <w:sz w:val="22"/>
                <w:szCs w:val="22"/>
              </w:rPr>
              <w:t>allowed</w:t>
            </w:r>
          </w:p>
          <w:p w14:paraId="266411D9" w14:textId="0C5FFC10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46CB8">
              <w:rPr>
                <w:rFonts w:ascii="Arial" w:hAnsi="Arial" w:cs="Arial"/>
                <w:sz w:val="22"/>
                <w:szCs w:val="22"/>
              </w:rPr>
              <w:t xml:space="preserve">One page of notes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117C0AC2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92B34">
              <w:rPr>
                <w:rFonts w:ascii="Arial" w:hAnsi="Arial" w:cs="Arial"/>
                <w:sz w:val="22"/>
                <w:szCs w:val="22"/>
              </w:rPr>
              <w:t>4</w:t>
            </w:r>
            <w:r w:rsidR="00773FD8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773FD8">
              <w:rPr>
                <w:rFonts w:ascii="Arial" w:hAnsi="Arial" w:cs="Arial"/>
                <w:sz w:val="22"/>
                <w:szCs w:val="22"/>
              </w:rPr>
              <w:t>6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E2A0882" w14:textId="5CB25064" w:rsidR="007032AE" w:rsidRDefault="007032AE" w:rsidP="003C7456">
      <w:pPr>
        <w:rPr>
          <w:rFonts w:ascii="Arial" w:hAnsi="Arial" w:cs="Arial"/>
          <w:sz w:val="22"/>
          <w:szCs w:val="22"/>
        </w:rPr>
      </w:pPr>
    </w:p>
    <w:p w14:paraId="3FC2F71A" w14:textId="072BB99C" w:rsidR="003C7456" w:rsidRDefault="003C7456" w:rsidP="003C745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 3</w:t>
      </w:r>
      <w:proofErr w:type="gramEnd"/>
      <w:r>
        <w:rPr>
          <w:rFonts w:ascii="Arial" w:hAnsi="Arial" w:cs="Arial"/>
          <w:sz w:val="22"/>
          <w:szCs w:val="22"/>
        </w:rPr>
        <w:t xml:space="preserve"> &amp; 3 = 6 marks)</w:t>
      </w:r>
    </w:p>
    <w:p w14:paraId="337C536A" w14:textId="7C0178FB" w:rsidR="003C7456" w:rsidRDefault="003C7456" w:rsidP="003C7456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for the following system of linear equations</w:t>
      </w:r>
      <w:r w:rsidR="00607C1A">
        <w:rPr>
          <w:rFonts w:ascii="Arial" w:hAnsi="Arial" w:cs="Arial"/>
          <w:sz w:val="22"/>
          <w:szCs w:val="22"/>
        </w:rPr>
        <w:t xml:space="preserve"> </w:t>
      </w:r>
      <w:r w:rsidR="00607C1A" w:rsidRPr="00607C1A">
        <w:rPr>
          <w:rFonts w:ascii="Arial" w:hAnsi="Arial" w:cs="Arial"/>
          <w:b/>
          <w:sz w:val="22"/>
          <w:szCs w:val="22"/>
        </w:rPr>
        <w:t xml:space="preserve">without using a </w:t>
      </w:r>
      <w:proofErr w:type="spellStart"/>
      <w:r w:rsidR="00607C1A" w:rsidRPr="00607C1A">
        <w:rPr>
          <w:rFonts w:ascii="Arial" w:hAnsi="Arial" w:cs="Arial"/>
          <w:b/>
          <w:sz w:val="22"/>
          <w:szCs w:val="22"/>
        </w:rPr>
        <w:t>classpad</w:t>
      </w:r>
      <w:proofErr w:type="spellEnd"/>
      <w:r w:rsidR="00607C1A">
        <w:rPr>
          <w:rFonts w:ascii="Arial" w:hAnsi="Arial" w:cs="Arial"/>
          <w:sz w:val="22"/>
          <w:szCs w:val="22"/>
        </w:rPr>
        <w:t>.</w:t>
      </w:r>
    </w:p>
    <w:p w14:paraId="35109BB2" w14:textId="4B402920" w:rsidR="003C7456" w:rsidRDefault="003C7456" w:rsidP="003C7456">
      <w:pPr>
        <w:pStyle w:val="ListParagraph"/>
        <w:rPr>
          <w:rFonts w:ascii="Arial" w:hAnsi="Arial" w:cs="Arial"/>
          <w:sz w:val="22"/>
          <w:szCs w:val="22"/>
        </w:rPr>
      </w:pPr>
      <w:r w:rsidRPr="003C7456">
        <w:rPr>
          <w:rFonts w:ascii="Arial" w:hAnsi="Arial" w:cs="Arial"/>
          <w:position w:val="-46"/>
          <w:sz w:val="22"/>
          <w:szCs w:val="22"/>
        </w:rPr>
        <w:object w:dxaOrig="1700" w:dyaOrig="1040" w14:anchorId="2FCBA9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52pt" o:ole="">
            <v:imagedata r:id="rId9" o:title=""/>
          </v:shape>
          <o:OLEObject Type="Embed" ProgID="Equation.DSMT4" ShapeID="_x0000_i1025" DrawAspect="Content" ObjectID="_1622361484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768FB5" w14:textId="1A73FFDA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6F2B13A7" w14:textId="629DD61E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5C2C1ED4" w14:textId="23A7945E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6EF39C75" w14:textId="12C62B32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5773C5D9" w14:textId="0F7A07E0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578CE162" w14:textId="52AF519B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2ADA7B74" w14:textId="2A05E169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3EA54D70" w14:textId="6698A8C9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099024D4" w14:textId="79E18B84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5CB23120" w14:textId="3B13814D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7654374B" w14:textId="17DA2DA9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28167826" w14:textId="010C15C9" w:rsidR="008431BD" w:rsidRDefault="008431BD" w:rsidP="003C7456">
      <w:pPr>
        <w:pStyle w:val="ListParagraph"/>
        <w:rPr>
          <w:rFonts w:ascii="Arial" w:hAnsi="Arial" w:cs="Arial"/>
          <w:sz w:val="22"/>
          <w:szCs w:val="22"/>
        </w:rPr>
      </w:pPr>
    </w:p>
    <w:p w14:paraId="47AC7A8A" w14:textId="3EE5D4A7" w:rsidR="008431BD" w:rsidRDefault="008431B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1BEBC7" w14:textId="40983CBE" w:rsidR="008431BD" w:rsidRPr="008431BD" w:rsidRDefault="008431BD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- continued</w:t>
      </w:r>
    </w:p>
    <w:p w14:paraId="65B6CFCC" w14:textId="77777777" w:rsidR="008431BD" w:rsidRDefault="008431BD" w:rsidP="008431BD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8431BD">
        <w:rPr>
          <w:rFonts w:ascii="Arial" w:hAnsi="Arial" w:cs="Arial"/>
          <w:position w:val="-10"/>
          <w:sz w:val="22"/>
          <w:szCs w:val="22"/>
        </w:rPr>
        <w:object w:dxaOrig="660" w:dyaOrig="320" w14:anchorId="7E86F79E">
          <v:shape id="_x0000_i1026" type="#_x0000_t75" style="width:33pt;height:16pt" o:ole="">
            <v:imagedata r:id="rId11" o:title=""/>
          </v:shape>
          <o:OLEObject Type="Embed" ProgID="Equation.DSMT4" ShapeID="_x0000_i1026" DrawAspect="Content" ObjectID="_1622361485" r:id="rId12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Pr="003C7456">
        <w:rPr>
          <w:rFonts w:ascii="Arial" w:hAnsi="Arial" w:cs="Arial"/>
          <w:position w:val="-46"/>
          <w:sz w:val="22"/>
          <w:szCs w:val="22"/>
        </w:rPr>
        <w:object w:dxaOrig="1660" w:dyaOrig="1040" w14:anchorId="03023F48">
          <v:shape id="_x0000_i1027" type="#_x0000_t75" style="width:83pt;height:52pt" o:ole="">
            <v:imagedata r:id="rId13" o:title=""/>
          </v:shape>
          <o:OLEObject Type="Embed" ProgID="Equation.DSMT4" ShapeID="_x0000_i1027" DrawAspect="Content" ObjectID="_1622361486" r:id="rId14"/>
        </w:object>
      </w:r>
      <w:r>
        <w:rPr>
          <w:rFonts w:ascii="Arial" w:hAnsi="Arial" w:cs="Arial"/>
          <w:sz w:val="22"/>
          <w:szCs w:val="22"/>
        </w:rPr>
        <w:t xml:space="preserve">such that the system has </w:t>
      </w:r>
    </w:p>
    <w:p w14:paraId="1177392A" w14:textId="232DD5F0" w:rsidR="008431BD" w:rsidRDefault="008431BD" w:rsidP="008431BD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finite solutions</w:t>
      </w:r>
    </w:p>
    <w:p w14:paraId="307517CE" w14:textId="2B5F0D2E" w:rsidR="008431BD" w:rsidRDefault="008431BD" w:rsidP="008431BD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solutions</w:t>
      </w:r>
    </w:p>
    <w:p w14:paraId="7889747A" w14:textId="6AF1560D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77F1008" w14:textId="7096DE8A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6E459F4" w14:textId="615BCF5D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1A2F07F1" w14:textId="19506445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3C237BFD" w14:textId="38587958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3533F60B" w14:textId="2572CC01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0090B32" w14:textId="35FF45EC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1D2A3086" w14:textId="76944A96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31FE4864" w14:textId="032BED63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73EA643" w14:textId="497D3421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345B405" w14:textId="04182273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CEE4835" w14:textId="4C54D618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DA64370" w14:textId="1E760F09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322B7CC0" w14:textId="495D993B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6CC5137" w14:textId="07546A39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C7BCBDF" w14:textId="44490892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0DAABB8" w14:textId="1FFA9427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B125BA1" w14:textId="3A5229EC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7D1F1514" w14:textId="2C789202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8862661" w14:textId="3D7B0DF0" w:rsidR="008431BD" w:rsidRDefault="008431B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4D27A98" w14:textId="1075B7B6" w:rsidR="008431BD" w:rsidRDefault="008431BD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2 &amp; 3 = 5 marks)</w:t>
      </w:r>
    </w:p>
    <w:p w14:paraId="5C2A1421" w14:textId="16CF2656" w:rsidR="008431BD" w:rsidRDefault="008431BD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8431BD">
        <w:rPr>
          <w:rFonts w:ascii="Arial" w:hAnsi="Arial" w:cs="Arial"/>
          <w:position w:val="-32"/>
          <w:sz w:val="22"/>
          <w:szCs w:val="22"/>
        </w:rPr>
        <w:object w:dxaOrig="1120" w:dyaOrig="760" w14:anchorId="04CE05C4">
          <v:shape id="_x0000_i1028" type="#_x0000_t75" style="width:56pt;height:38pt" o:ole="">
            <v:imagedata r:id="rId15" o:title=""/>
          </v:shape>
          <o:OLEObject Type="Embed" ProgID="Equation.DSMT4" ShapeID="_x0000_i1028" DrawAspect="Content" ObjectID="_1622361487" r:id="rId16"/>
        </w:object>
      </w:r>
      <w:r>
        <w:rPr>
          <w:rFonts w:ascii="Arial" w:hAnsi="Arial" w:cs="Arial"/>
          <w:sz w:val="22"/>
          <w:szCs w:val="22"/>
        </w:rPr>
        <w:t xml:space="preserve"> , determine </w:t>
      </w:r>
    </w:p>
    <w:p w14:paraId="23FE694A" w14:textId="77777777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58EB8265" w14:textId="0F15865B" w:rsidR="008431BD" w:rsidRDefault="008431BD" w:rsidP="008431BD">
      <w:pPr>
        <w:pStyle w:val="ListParagraph"/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8431BD">
        <w:rPr>
          <w:rFonts w:ascii="Arial" w:hAnsi="Arial" w:cs="Arial"/>
          <w:position w:val="-28"/>
          <w:sz w:val="22"/>
          <w:szCs w:val="22"/>
        </w:rPr>
        <w:object w:dxaOrig="420" w:dyaOrig="680" w14:anchorId="6B48E9B2">
          <v:shape id="_x0000_i1029" type="#_x0000_t75" style="width:21pt;height:34pt" o:ole="">
            <v:imagedata r:id="rId17" o:title=""/>
          </v:shape>
          <o:OLEObject Type="Embed" ProgID="Equation.DSMT4" ShapeID="_x0000_i1029" DrawAspect="Content" ObjectID="_1622361488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7CFFE3D" w14:textId="2463A35A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1D7E6C0B" w14:textId="1603AC41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5F3ED51" w14:textId="19E3FCA4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5A5FEC9A" w14:textId="2D04C5A9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B1FA595" w14:textId="78202004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03791FF6" w14:textId="58CBC010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1B93F949" w14:textId="77777777" w:rsidR="008431BD" w:rsidRP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1B4E65B" w14:textId="5604D894" w:rsidR="008431BD" w:rsidRDefault="008431BD" w:rsidP="008431BD">
      <w:pPr>
        <w:pStyle w:val="ListParagraph"/>
        <w:numPr>
          <w:ilvl w:val="0"/>
          <w:numId w:val="10"/>
        </w:numPr>
        <w:rPr>
          <w:rFonts w:ascii="Arial" w:hAnsi="Arial" w:cs="Arial"/>
          <w:sz w:val="22"/>
          <w:szCs w:val="22"/>
        </w:rPr>
      </w:pPr>
      <w:r w:rsidRPr="008431BD">
        <w:rPr>
          <w:rFonts w:ascii="Arial" w:hAnsi="Arial" w:cs="Arial"/>
          <w:position w:val="-24"/>
          <w:sz w:val="22"/>
          <w:szCs w:val="22"/>
        </w:rPr>
        <w:object w:dxaOrig="480" w:dyaOrig="660" w14:anchorId="4371376F">
          <v:shape id="_x0000_i1030" type="#_x0000_t75" style="width:24pt;height:33pt" o:ole="">
            <v:imagedata r:id="rId19" o:title=""/>
          </v:shape>
          <o:OLEObject Type="Embed" ProgID="Equation.DSMT4" ShapeID="_x0000_i1030" DrawAspect="Content" ObjectID="_1622361489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53C45">
        <w:rPr>
          <w:rFonts w:ascii="Arial" w:hAnsi="Arial" w:cs="Arial"/>
          <w:sz w:val="22"/>
          <w:szCs w:val="22"/>
        </w:rPr>
        <w:t xml:space="preserve">   (no need to simplify)</w:t>
      </w:r>
    </w:p>
    <w:p w14:paraId="6CFCB4AC" w14:textId="678B7AFE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CFA3EBC" w14:textId="574591AE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22F2A2E5" w14:textId="515FE722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6732E92D" w14:textId="27285DC8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52A293DA" w14:textId="420EF600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530035BD" w14:textId="4A1A8866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76EF8ABE" w14:textId="5EAA851F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4EC1D7E5" w14:textId="7D8439AA" w:rsidR="008431BD" w:rsidRDefault="008431BD" w:rsidP="008431BD">
      <w:pPr>
        <w:rPr>
          <w:rFonts w:ascii="Arial" w:hAnsi="Arial" w:cs="Arial"/>
          <w:sz w:val="22"/>
          <w:szCs w:val="22"/>
        </w:rPr>
      </w:pPr>
    </w:p>
    <w:p w14:paraId="54A527EA" w14:textId="592DA1D1" w:rsidR="008431BD" w:rsidRDefault="008431BD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CD742C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07ADD1" w14:textId="35F62BA2" w:rsidR="008431BD" w:rsidRDefault="008431BD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object is initially at the origin with initial speed of </w:t>
      </w:r>
      <w:r w:rsidR="00CD742C" w:rsidRPr="008431BD">
        <w:rPr>
          <w:rFonts w:ascii="Arial" w:hAnsi="Arial" w:cs="Arial"/>
          <w:position w:val="-30"/>
          <w:sz w:val="22"/>
          <w:szCs w:val="22"/>
        </w:rPr>
        <w:object w:dxaOrig="900" w:dyaOrig="720" w14:anchorId="0A4F6B08">
          <v:shape id="_x0000_i1031" type="#_x0000_t75" style="width:45pt;height:36pt" o:ole="">
            <v:imagedata r:id="rId21" o:title=""/>
          </v:shape>
          <o:OLEObject Type="Embed" ProgID="Equation.DSMT4" ShapeID="_x0000_i1031" DrawAspect="Content" ObjectID="_1622361490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D742C">
        <w:rPr>
          <w:rFonts w:ascii="Arial" w:hAnsi="Arial" w:cs="Arial"/>
          <w:sz w:val="22"/>
          <w:szCs w:val="22"/>
        </w:rPr>
        <w:t xml:space="preserve">and an acceleration given by </w:t>
      </w:r>
    </w:p>
    <w:p w14:paraId="3FF4C10A" w14:textId="525E01F5" w:rsidR="00CD742C" w:rsidRDefault="00CD742C" w:rsidP="008431BD">
      <w:pPr>
        <w:rPr>
          <w:rFonts w:ascii="Arial" w:hAnsi="Arial" w:cs="Arial"/>
          <w:sz w:val="22"/>
          <w:szCs w:val="22"/>
        </w:rPr>
      </w:pPr>
      <w:r w:rsidRPr="00CD742C">
        <w:rPr>
          <w:rFonts w:ascii="Arial" w:hAnsi="Arial" w:cs="Arial"/>
          <w:position w:val="-32"/>
          <w:sz w:val="22"/>
          <w:szCs w:val="22"/>
        </w:rPr>
        <w:object w:dxaOrig="1939" w:dyaOrig="760" w14:anchorId="3B0CEC79">
          <v:shape id="_x0000_i1032" type="#_x0000_t75" style="width:97pt;height:38pt" o:ole="">
            <v:imagedata r:id="rId23" o:title=""/>
          </v:shape>
          <o:OLEObject Type="Embed" ProgID="Equation.DSMT4" ShapeID="_x0000_i1032" DrawAspect="Content" ObjectID="_1622361491" r:id="rId2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D2785">
        <w:rPr>
          <w:rFonts w:ascii="Arial" w:hAnsi="Arial" w:cs="Arial"/>
          <w:sz w:val="22"/>
          <w:szCs w:val="22"/>
        </w:rPr>
        <w:t xml:space="preserve">at time </w:t>
      </w:r>
      <w:r w:rsidR="00FD2785" w:rsidRPr="00CD742C">
        <w:rPr>
          <w:rFonts w:ascii="Arial" w:hAnsi="Arial" w:cs="Arial"/>
          <w:position w:val="-6"/>
          <w:sz w:val="22"/>
          <w:szCs w:val="22"/>
        </w:rPr>
        <w:object w:dxaOrig="139" w:dyaOrig="240" w14:anchorId="09BAB678">
          <v:shape id="_x0000_i1033" type="#_x0000_t75" style="width:7pt;height:12pt" o:ole="">
            <v:imagedata r:id="rId25" o:title=""/>
          </v:shape>
          <o:OLEObject Type="Embed" ProgID="Equation.DSMT4" ShapeID="_x0000_i1033" DrawAspect="Content" ObjectID="_1622361492" r:id="rId26"/>
        </w:object>
      </w:r>
      <w:r w:rsidR="00FD2785">
        <w:rPr>
          <w:rFonts w:ascii="Arial" w:hAnsi="Arial" w:cs="Arial"/>
          <w:sz w:val="22"/>
          <w:szCs w:val="22"/>
        </w:rPr>
        <w:t xml:space="preserve"> seconds.</w:t>
      </w:r>
    </w:p>
    <w:p w14:paraId="3E312C9E" w14:textId="448B9536" w:rsidR="00CD742C" w:rsidRDefault="00CD742C" w:rsidP="008431B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btain an expression for the:</w:t>
      </w:r>
    </w:p>
    <w:p w14:paraId="39E82317" w14:textId="46A5AEE9" w:rsidR="00CD742C" w:rsidRDefault="00CD742C" w:rsidP="00CD742C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Velocity at time </w:t>
      </w:r>
      <w:r w:rsidRPr="00CD742C">
        <w:rPr>
          <w:rFonts w:ascii="Arial" w:hAnsi="Arial" w:cs="Arial"/>
          <w:position w:val="-6"/>
          <w:sz w:val="22"/>
          <w:szCs w:val="22"/>
        </w:rPr>
        <w:object w:dxaOrig="139" w:dyaOrig="240" w14:anchorId="138D5AC1">
          <v:shape id="_x0000_i1034" type="#_x0000_t75" style="width:7pt;height:12pt" o:ole="">
            <v:imagedata r:id="rId25" o:title=""/>
          </v:shape>
          <o:OLEObject Type="Embed" ProgID="Equation.DSMT4" ShapeID="_x0000_i1034" DrawAspect="Content" ObjectID="_1622361493" r:id="rId27"/>
        </w:object>
      </w:r>
      <w:r>
        <w:rPr>
          <w:rFonts w:ascii="Arial" w:hAnsi="Arial" w:cs="Arial"/>
          <w:sz w:val="22"/>
          <w:szCs w:val="22"/>
        </w:rPr>
        <w:t>.</w:t>
      </w:r>
    </w:p>
    <w:p w14:paraId="5D33EE45" w14:textId="03EA2EF2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4A179D34" w14:textId="06F6C2F0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43A12C02" w14:textId="192212C2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4B3661A3" w14:textId="392ABCA3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379381AC" w14:textId="30E26FC3" w:rsidR="00D96D34" w:rsidRDefault="00D96D34" w:rsidP="00CD742C">
      <w:pPr>
        <w:rPr>
          <w:rFonts w:ascii="Arial" w:hAnsi="Arial" w:cs="Arial"/>
          <w:sz w:val="22"/>
          <w:szCs w:val="22"/>
        </w:rPr>
      </w:pPr>
    </w:p>
    <w:p w14:paraId="79E6623B" w14:textId="77777777" w:rsidR="00D96D34" w:rsidRPr="00CD742C" w:rsidRDefault="00D96D34" w:rsidP="00CD742C">
      <w:pPr>
        <w:rPr>
          <w:rFonts w:ascii="Arial" w:hAnsi="Arial" w:cs="Arial"/>
          <w:sz w:val="22"/>
          <w:szCs w:val="22"/>
        </w:rPr>
      </w:pPr>
    </w:p>
    <w:p w14:paraId="22CCE27A" w14:textId="004C76CC" w:rsidR="00CD742C" w:rsidRDefault="00CD742C" w:rsidP="00CD742C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osition vector </w:t>
      </w:r>
      <w:r w:rsidRPr="00CD742C">
        <w:rPr>
          <w:rFonts w:ascii="Arial" w:hAnsi="Arial" w:cs="Arial"/>
          <w:position w:val="-4"/>
          <w:sz w:val="22"/>
          <w:szCs w:val="22"/>
        </w:rPr>
        <w:object w:dxaOrig="180" w:dyaOrig="200" w14:anchorId="0A9AB466">
          <v:shape id="_x0000_i1035" type="#_x0000_t75" style="width:9pt;height:10pt" o:ole="">
            <v:imagedata r:id="rId28" o:title=""/>
          </v:shape>
          <o:OLEObject Type="Embed" ProgID="Equation.DSMT4" ShapeID="_x0000_i1035" DrawAspect="Content" ObjectID="_1622361494" r:id="rId29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CD742C">
        <w:rPr>
          <w:rFonts w:ascii="Arial" w:hAnsi="Arial" w:cs="Arial"/>
          <w:position w:val="-6"/>
          <w:sz w:val="22"/>
          <w:szCs w:val="22"/>
        </w:rPr>
        <w:object w:dxaOrig="139" w:dyaOrig="240" w14:anchorId="0CFBFE81">
          <v:shape id="_x0000_i1036" type="#_x0000_t75" style="width:7pt;height:12pt" o:ole="">
            <v:imagedata r:id="rId25" o:title=""/>
          </v:shape>
          <o:OLEObject Type="Embed" ProgID="Equation.DSMT4" ShapeID="_x0000_i1036" DrawAspect="Content" ObjectID="_1622361495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107615A7" w14:textId="33F2E9F7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0906661A" w14:textId="55879DDB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4EBFAD0E" w14:textId="16535BD6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16F6D186" w14:textId="15D0BEAD" w:rsidR="00D96D34" w:rsidRDefault="00D96D34" w:rsidP="00CD742C">
      <w:pPr>
        <w:rPr>
          <w:rFonts w:ascii="Arial" w:hAnsi="Arial" w:cs="Arial"/>
          <w:sz w:val="22"/>
          <w:szCs w:val="22"/>
        </w:rPr>
      </w:pPr>
    </w:p>
    <w:p w14:paraId="042FA0C8" w14:textId="77777777" w:rsidR="00D96D34" w:rsidRDefault="00D96D34" w:rsidP="00CD742C">
      <w:pPr>
        <w:rPr>
          <w:rFonts w:ascii="Arial" w:hAnsi="Arial" w:cs="Arial"/>
          <w:sz w:val="22"/>
          <w:szCs w:val="22"/>
        </w:rPr>
      </w:pPr>
    </w:p>
    <w:p w14:paraId="11ADF5AE" w14:textId="59B6BDB8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52992DCF" w14:textId="77777777" w:rsidR="00CD742C" w:rsidRP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0C2234BA" w14:textId="3F1FAFB1" w:rsidR="00CD742C" w:rsidRDefault="00CD742C" w:rsidP="00CD742C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s the velocity ever perpendicular to the acceleration? Explain and if necessary solve for </w:t>
      </w:r>
      <w:r w:rsidRPr="00CD742C">
        <w:rPr>
          <w:rFonts w:ascii="Arial" w:hAnsi="Arial" w:cs="Arial"/>
          <w:position w:val="-6"/>
          <w:sz w:val="22"/>
          <w:szCs w:val="22"/>
        </w:rPr>
        <w:object w:dxaOrig="139" w:dyaOrig="240" w14:anchorId="20A8BE5B">
          <v:shape id="_x0000_i1037" type="#_x0000_t75" style="width:7pt;height:12pt" o:ole="">
            <v:imagedata r:id="rId25" o:title=""/>
          </v:shape>
          <o:OLEObject Type="Embed" ProgID="Equation.DSMT4" ShapeID="_x0000_i1037" DrawAspect="Content" ObjectID="_1622361496" r:id="rId31"/>
        </w:object>
      </w:r>
      <w:r>
        <w:rPr>
          <w:rFonts w:ascii="Arial" w:hAnsi="Arial" w:cs="Arial"/>
          <w:sz w:val="22"/>
          <w:szCs w:val="22"/>
        </w:rPr>
        <w:t>values</w:t>
      </w:r>
      <w:r w:rsidR="008E24BA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if any).</w:t>
      </w:r>
    </w:p>
    <w:p w14:paraId="5E1B42BA" w14:textId="7484C189" w:rsidR="00CD742C" w:rsidRPr="00CD742C" w:rsidRDefault="00CD742C" w:rsidP="00CD742C">
      <w:pPr>
        <w:ind w:left="360"/>
        <w:rPr>
          <w:rFonts w:ascii="Arial" w:hAnsi="Arial" w:cs="Arial"/>
          <w:sz w:val="22"/>
          <w:szCs w:val="22"/>
        </w:rPr>
      </w:pPr>
    </w:p>
    <w:p w14:paraId="7260B834" w14:textId="4589D815" w:rsidR="00CD742C" w:rsidRDefault="00CD742C" w:rsidP="00CD742C">
      <w:pPr>
        <w:rPr>
          <w:rFonts w:ascii="Arial" w:hAnsi="Arial" w:cs="Arial"/>
          <w:sz w:val="22"/>
          <w:szCs w:val="22"/>
        </w:rPr>
      </w:pPr>
    </w:p>
    <w:p w14:paraId="54337A80" w14:textId="7B7DE8F8" w:rsidR="00FD2785" w:rsidRDefault="00FD27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5F718C" w14:textId="49F47AD5" w:rsidR="00CD742C" w:rsidRPr="00CD742C" w:rsidRDefault="00FD2785" w:rsidP="00CD742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60543A">
        <w:rPr>
          <w:rFonts w:ascii="Arial" w:hAnsi="Arial" w:cs="Arial"/>
          <w:sz w:val="22"/>
          <w:szCs w:val="22"/>
        </w:rPr>
        <w:t>3, 3, 3 &amp; 3 = 1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3684AB" w14:textId="64A27F56" w:rsidR="008431BD" w:rsidRDefault="00B76FDB" w:rsidP="00B76FD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annon ball that is projected from the top of a building with speed </w:t>
      </w:r>
      <w:r w:rsidRPr="00B76FDB">
        <w:rPr>
          <w:rFonts w:ascii="Arial" w:hAnsi="Arial" w:cs="Arial"/>
          <w:position w:val="-6"/>
          <w:sz w:val="22"/>
          <w:szCs w:val="22"/>
        </w:rPr>
        <w:object w:dxaOrig="240" w:dyaOrig="279" w14:anchorId="19694336">
          <v:shape id="_x0000_i1038" type="#_x0000_t75" style="width:12pt;height:14pt" o:ole="">
            <v:imagedata r:id="rId32" o:title=""/>
          </v:shape>
          <o:OLEObject Type="Embed" ProgID="Equation.DSMT4" ShapeID="_x0000_i1038" DrawAspect="Content" ObjectID="_1622361497" r:id="rId33"/>
        </w:object>
      </w:r>
      <w:r>
        <w:rPr>
          <w:rFonts w:ascii="Arial" w:hAnsi="Arial" w:cs="Arial"/>
          <w:sz w:val="22"/>
          <w:szCs w:val="22"/>
        </w:rPr>
        <w:t xml:space="preserve"> at an angle </w:t>
      </w:r>
      <w:r w:rsidRPr="00B76FDB">
        <w:rPr>
          <w:rFonts w:ascii="Arial" w:hAnsi="Arial" w:cs="Arial"/>
          <w:position w:val="-6"/>
          <w:sz w:val="22"/>
          <w:szCs w:val="22"/>
        </w:rPr>
        <w:object w:dxaOrig="200" w:dyaOrig="279" w14:anchorId="5E7B3B26">
          <v:shape id="_x0000_i1039" type="#_x0000_t75" style="width:10pt;height:14pt" o:ole="">
            <v:imagedata r:id="rId34" o:title=""/>
          </v:shape>
          <o:OLEObject Type="Embed" ProgID="Equation.DSMT4" ShapeID="_x0000_i1039" DrawAspect="Content" ObjectID="_1622361498" r:id="rId35"/>
        </w:object>
      </w:r>
      <w:r>
        <w:rPr>
          <w:rFonts w:ascii="Arial" w:hAnsi="Arial" w:cs="Arial"/>
          <w:sz w:val="22"/>
          <w:szCs w:val="22"/>
        </w:rPr>
        <w:t xml:space="preserve"> to the surface of the roof. There is a constant cross wind of 3 metres per second acting against the ball </w:t>
      </w:r>
      <w:r w:rsidR="001E3A7D">
        <w:rPr>
          <w:rFonts w:ascii="Arial" w:hAnsi="Arial" w:cs="Arial"/>
          <w:sz w:val="22"/>
          <w:szCs w:val="22"/>
        </w:rPr>
        <w:t xml:space="preserve">and the acceleration due to gravity is </w:t>
      </w:r>
      <w:r w:rsidR="001E3A7D" w:rsidRPr="001E3A7D">
        <w:rPr>
          <w:rFonts w:ascii="Arial" w:hAnsi="Arial" w:cs="Arial"/>
          <w:position w:val="-6"/>
          <w:sz w:val="22"/>
          <w:szCs w:val="22"/>
        </w:rPr>
        <w:object w:dxaOrig="880" w:dyaOrig="320" w14:anchorId="52B9E824">
          <v:shape id="_x0000_i1040" type="#_x0000_t75" style="width:44pt;height:16pt" o:ole="">
            <v:imagedata r:id="rId36" o:title=""/>
          </v:shape>
          <o:OLEObject Type="Embed" ProgID="Equation.DSMT4" ShapeID="_x0000_i1040" DrawAspect="Content" ObjectID="_1622361499" r:id="rId37"/>
        </w:object>
      </w:r>
      <w:r w:rsidR="001E3A7D">
        <w:rPr>
          <w:rFonts w:ascii="Arial" w:hAnsi="Arial" w:cs="Arial"/>
          <w:sz w:val="22"/>
          <w:szCs w:val="22"/>
        </w:rPr>
        <w:t xml:space="preserve"> down </w:t>
      </w:r>
      <w:r>
        <w:rPr>
          <w:rFonts w:ascii="Arial" w:hAnsi="Arial" w:cs="Arial"/>
          <w:sz w:val="22"/>
          <w:szCs w:val="22"/>
        </w:rPr>
        <w:t>as shown in the diagram below.</w:t>
      </w:r>
      <w:r w:rsidR="002D7D38">
        <w:rPr>
          <w:rFonts w:ascii="Arial" w:hAnsi="Arial" w:cs="Arial"/>
          <w:sz w:val="22"/>
          <w:szCs w:val="22"/>
        </w:rPr>
        <w:t xml:space="preserve"> (Note- let the origin be at the top of the building on the edge)</w:t>
      </w:r>
    </w:p>
    <w:p w14:paraId="23AB6104" w14:textId="5146E363" w:rsidR="00B76FDB" w:rsidRDefault="00B76FDB" w:rsidP="00B76FDB">
      <w:pPr>
        <w:rPr>
          <w:rFonts w:ascii="Arial" w:hAnsi="Arial" w:cs="Arial"/>
          <w:sz w:val="22"/>
          <w:szCs w:val="22"/>
        </w:rPr>
      </w:pPr>
    </w:p>
    <w:p w14:paraId="278E1F50" w14:textId="5A73E82C" w:rsidR="00B76FDB" w:rsidRDefault="0060543A" w:rsidP="00B76FD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845" w:dyaOrig="3897" w14:anchorId="070FB7B9">
          <v:shape id="_x0000_i1041" type="#_x0000_t75" style="width:342.5pt;height:195pt" o:ole="">
            <v:imagedata r:id="rId38" o:title=""/>
          </v:shape>
          <o:OLEObject Type="Embed" ProgID="FXDraw.Graphic" ShapeID="_x0000_i1041" DrawAspect="Content" ObjectID="_1622361500" r:id="rId39"/>
        </w:object>
      </w:r>
    </w:p>
    <w:p w14:paraId="53D48EF4" w14:textId="48FBF270" w:rsidR="00B76FDB" w:rsidRDefault="00B76FDB" w:rsidP="00B76FDB">
      <w:pPr>
        <w:rPr>
          <w:rFonts w:ascii="Arial" w:hAnsi="Arial" w:cs="Arial"/>
          <w:sz w:val="22"/>
          <w:szCs w:val="22"/>
        </w:rPr>
      </w:pPr>
    </w:p>
    <w:p w14:paraId="0DEF3DDE" w14:textId="2B9EB6FA" w:rsidR="00042C10" w:rsidRDefault="001E3A7D" w:rsidP="001E3A7D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acceleration is given by </w:t>
      </w:r>
      <w:r w:rsidR="00702050" w:rsidRPr="00702050">
        <w:rPr>
          <w:rFonts w:ascii="Arial" w:hAnsi="Arial" w:cs="Arial"/>
          <w:position w:val="-30"/>
          <w:sz w:val="22"/>
          <w:szCs w:val="22"/>
        </w:rPr>
        <w:object w:dxaOrig="1660" w:dyaOrig="720" w14:anchorId="0C34F350">
          <v:shape id="_x0000_i1042" type="#_x0000_t75" style="width:83pt;height:36pt" o:ole="">
            <v:imagedata r:id="rId40" o:title=""/>
          </v:shape>
          <o:OLEObject Type="Embed" ProgID="Equation.DSMT4" ShapeID="_x0000_i1042" DrawAspect="Content" ObjectID="_1622361501" r:id="rId41"/>
        </w:object>
      </w:r>
      <w:r w:rsidR="00702050">
        <w:rPr>
          <w:rFonts w:ascii="Arial" w:hAnsi="Arial" w:cs="Arial"/>
          <w:sz w:val="22"/>
          <w:szCs w:val="22"/>
        </w:rPr>
        <w:t xml:space="preserve"> show using vector calculus</w:t>
      </w:r>
      <w:r w:rsidR="009A064A">
        <w:rPr>
          <w:rFonts w:ascii="Arial" w:hAnsi="Arial" w:cs="Arial"/>
          <w:sz w:val="22"/>
          <w:szCs w:val="22"/>
        </w:rPr>
        <w:t xml:space="preserve"> that </w:t>
      </w:r>
      <w:r w:rsidR="00042C10">
        <w:rPr>
          <w:rFonts w:ascii="Arial" w:hAnsi="Arial" w:cs="Arial"/>
          <w:sz w:val="22"/>
          <w:szCs w:val="22"/>
        </w:rPr>
        <w:t xml:space="preserve">the velocity </w:t>
      </w:r>
      <w:r w:rsidR="009A064A" w:rsidRPr="009A064A">
        <w:rPr>
          <w:rFonts w:ascii="Arial" w:hAnsi="Arial" w:cs="Arial"/>
          <w:position w:val="-30"/>
          <w:sz w:val="22"/>
          <w:szCs w:val="22"/>
        </w:rPr>
        <w:object w:dxaOrig="2340" w:dyaOrig="720" w14:anchorId="2768F164">
          <v:shape id="_x0000_i1043" type="#_x0000_t75" style="width:117pt;height:36pt" o:ole="">
            <v:imagedata r:id="rId42" o:title=""/>
          </v:shape>
          <o:OLEObject Type="Embed" ProgID="Equation.DSMT4" ShapeID="_x0000_i1043" DrawAspect="Content" ObjectID="_1622361502" r:id="rId43"/>
        </w:object>
      </w:r>
      <w:r w:rsidR="00042C10">
        <w:rPr>
          <w:rFonts w:ascii="Arial" w:hAnsi="Arial" w:cs="Arial"/>
          <w:sz w:val="22"/>
          <w:szCs w:val="22"/>
        </w:rPr>
        <w:t>.</w:t>
      </w:r>
    </w:p>
    <w:p w14:paraId="02DE6A3E" w14:textId="6DFE0C08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462093D4" w14:textId="6AD40ED8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644A64B6" w14:textId="150677DB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3430C8F4" w14:textId="4E99FB8D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045431EF" w14:textId="2D0C4BE8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4BC8D1F5" w14:textId="722B7333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07EF6B82" w14:textId="06FC16FF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100AF408" w14:textId="77777777" w:rsidR="0060543A" w:rsidRP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1F067DD9" w14:textId="0F407DA6" w:rsidR="00042C10" w:rsidRDefault="00042C10" w:rsidP="001E3A7D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artesian equation of the path of the cannon ball in terms of </w:t>
      </w:r>
      <w:r w:rsidRPr="00042C10">
        <w:rPr>
          <w:rFonts w:ascii="Arial" w:hAnsi="Arial" w:cs="Arial"/>
          <w:position w:val="-6"/>
          <w:sz w:val="22"/>
          <w:szCs w:val="22"/>
        </w:rPr>
        <w:object w:dxaOrig="620" w:dyaOrig="279" w14:anchorId="0CB254D1">
          <v:shape id="_x0000_i1044" type="#_x0000_t75" style="width:31pt;height:14pt" o:ole="">
            <v:imagedata r:id="rId44" o:title=""/>
          </v:shape>
          <o:OLEObject Type="Embed" ProgID="Equation.DSMT4" ShapeID="_x0000_i1044" DrawAspect="Content" ObjectID="_1622361503" r:id="rId45"/>
        </w:object>
      </w:r>
      <w:r>
        <w:rPr>
          <w:rFonts w:ascii="Arial" w:hAnsi="Arial" w:cs="Arial"/>
          <w:sz w:val="22"/>
          <w:szCs w:val="22"/>
        </w:rPr>
        <w:t>. Show your working.</w:t>
      </w:r>
    </w:p>
    <w:p w14:paraId="3820F942" w14:textId="0F86F085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46C5E26D" w14:textId="308C4DB5" w:rsidR="0060543A" w:rsidRDefault="006054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18DF7FE" w14:textId="7DDC3A35" w:rsidR="0060543A" w:rsidRPr="0060543A" w:rsidRDefault="0060543A" w:rsidP="006054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continued</w:t>
      </w:r>
    </w:p>
    <w:p w14:paraId="0490979F" w14:textId="223A24DD" w:rsidR="001E3A7D" w:rsidRDefault="00042C10" w:rsidP="001E3A7D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iven that a point on the cartesian path has b</w:t>
      </w:r>
      <w:r w:rsidR="0060543A">
        <w:rPr>
          <w:rFonts w:ascii="Arial" w:hAnsi="Arial" w:cs="Arial"/>
          <w:sz w:val="22"/>
          <w:szCs w:val="22"/>
        </w:rPr>
        <w:t xml:space="preserve">een measured as </w:t>
      </w:r>
      <w:r w:rsidR="0060543A" w:rsidRPr="0060543A">
        <w:rPr>
          <w:rFonts w:ascii="Arial" w:hAnsi="Arial" w:cs="Arial"/>
          <w:position w:val="-14"/>
          <w:sz w:val="22"/>
          <w:szCs w:val="22"/>
        </w:rPr>
        <w:object w:dxaOrig="900" w:dyaOrig="400" w14:anchorId="0C79BA4B">
          <v:shape id="_x0000_i1045" type="#_x0000_t75" style="width:45pt;height:20pt" o:ole="">
            <v:imagedata r:id="rId46" o:title=""/>
          </v:shape>
          <o:OLEObject Type="Embed" ProgID="Equation.DSMT4" ShapeID="_x0000_i1045" DrawAspect="Content" ObjectID="_1622361504" r:id="rId47"/>
        </w:object>
      </w:r>
      <w:r w:rsidR="0060543A">
        <w:rPr>
          <w:rFonts w:ascii="Arial" w:hAnsi="Arial" w:cs="Arial"/>
          <w:sz w:val="22"/>
          <w:szCs w:val="22"/>
        </w:rPr>
        <w:t xml:space="preserve"> metres and the initial speed </w:t>
      </w:r>
      <w:r w:rsidR="0060543A" w:rsidRPr="0060543A">
        <w:rPr>
          <w:rFonts w:ascii="Arial" w:hAnsi="Arial" w:cs="Arial"/>
          <w:position w:val="-6"/>
          <w:sz w:val="22"/>
          <w:szCs w:val="22"/>
        </w:rPr>
        <w:object w:dxaOrig="240" w:dyaOrig="279" w14:anchorId="52BCDE5F">
          <v:shape id="_x0000_i1046" type="#_x0000_t75" style="width:12pt;height:14pt" o:ole="">
            <v:imagedata r:id="rId48" o:title=""/>
          </v:shape>
          <o:OLEObject Type="Embed" ProgID="Equation.DSMT4" ShapeID="_x0000_i1046" DrawAspect="Content" ObjectID="_1622361505" r:id="rId49"/>
        </w:object>
      </w:r>
      <w:r w:rsidR="0060543A">
        <w:rPr>
          <w:rFonts w:ascii="Arial" w:hAnsi="Arial" w:cs="Arial"/>
          <w:sz w:val="22"/>
          <w:szCs w:val="22"/>
        </w:rPr>
        <w:t xml:space="preserve"> of the ball from the cannon is 12 </w:t>
      </w:r>
      <w:r w:rsidR="0060543A" w:rsidRPr="0060543A">
        <w:rPr>
          <w:rFonts w:ascii="Arial" w:hAnsi="Arial" w:cs="Arial"/>
          <w:position w:val="-6"/>
          <w:sz w:val="22"/>
          <w:szCs w:val="22"/>
        </w:rPr>
        <w:object w:dxaOrig="520" w:dyaOrig="279" w14:anchorId="47E14026">
          <v:shape id="_x0000_i1047" type="#_x0000_t75" style="width:26pt;height:14pt" o:ole="">
            <v:imagedata r:id="rId50" o:title=""/>
          </v:shape>
          <o:OLEObject Type="Embed" ProgID="Equation.DSMT4" ShapeID="_x0000_i1047" DrawAspect="Content" ObjectID="_1622361506" r:id="rId51"/>
        </w:object>
      </w:r>
      <w:r w:rsidR="0060543A">
        <w:rPr>
          <w:rFonts w:ascii="Arial" w:hAnsi="Arial" w:cs="Arial"/>
          <w:sz w:val="22"/>
          <w:szCs w:val="22"/>
        </w:rPr>
        <w:t xml:space="preserve">, determine the initial angle </w:t>
      </w:r>
      <w:r w:rsidR="0060543A" w:rsidRPr="0060543A">
        <w:rPr>
          <w:rFonts w:ascii="Arial" w:hAnsi="Arial" w:cs="Arial"/>
          <w:position w:val="-6"/>
          <w:sz w:val="22"/>
          <w:szCs w:val="22"/>
        </w:rPr>
        <w:object w:dxaOrig="200" w:dyaOrig="279" w14:anchorId="73983E9E">
          <v:shape id="_x0000_i1048" type="#_x0000_t75" style="width:10pt;height:14pt" o:ole="">
            <v:imagedata r:id="rId52" o:title=""/>
          </v:shape>
          <o:OLEObject Type="Embed" ProgID="Equation.DSMT4" ShapeID="_x0000_i1048" DrawAspect="Content" ObjectID="_1622361507" r:id="rId53"/>
        </w:object>
      </w:r>
      <w:r w:rsidR="0060543A">
        <w:rPr>
          <w:rFonts w:ascii="Arial" w:hAnsi="Arial" w:cs="Arial"/>
          <w:sz w:val="22"/>
          <w:szCs w:val="22"/>
        </w:rPr>
        <w:t xml:space="preserve"> of the ball when projected into the air.</w:t>
      </w:r>
    </w:p>
    <w:p w14:paraId="399DAF76" w14:textId="4B4CFE6F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63C9B353" w14:textId="4BF17089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08771B81" w14:textId="5C66CE45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6F0425EC" w14:textId="483EACCB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2777C8A1" w14:textId="39589D02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178C2B5F" w14:textId="7768A696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04CBC8D9" w14:textId="18E4E628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205E3E49" w14:textId="5A88415F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3840C4F6" w14:textId="27D0D6FA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11D404D9" w14:textId="0DCAAC03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3335A4E4" w14:textId="2C038257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1DAC1056" w14:textId="6CFB66B7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03A07285" w14:textId="3D560B7E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2903BCF0" w14:textId="77777777" w:rsid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7E0E7FC3" w14:textId="77777777" w:rsidR="0060543A" w:rsidRPr="0060543A" w:rsidRDefault="0060543A" w:rsidP="0060543A">
      <w:pPr>
        <w:rPr>
          <w:rFonts w:ascii="Arial" w:hAnsi="Arial" w:cs="Arial"/>
          <w:sz w:val="22"/>
          <w:szCs w:val="22"/>
        </w:rPr>
      </w:pPr>
    </w:p>
    <w:p w14:paraId="47181F7D" w14:textId="3BDD619F" w:rsidR="0060543A" w:rsidRDefault="0060543A" w:rsidP="001E3A7D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60543A">
        <w:rPr>
          <w:rFonts w:ascii="Arial" w:hAnsi="Arial" w:cs="Arial"/>
          <w:position w:val="-10"/>
          <w:sz w:val="22"/>
          <w:szCs w:val="22"/>
        </w:rPr>
        <w:object w:dxaOrig="1180" w:dyaOrig="320" w14:anchorId="6BFC0FB2">
          <v:shape id="_x0000_i1049" type="#_x0000_t75" style="width:59pt;height:16pt" o:ole="">
            <v:imagedata r:id="rId54" o:title=""/>
          </v:shape>
          <o:OLEObject Type="Embed" ProgID="Equation.DSMT4" ShapeID="_x0000_i1049" DrawAspect="Content" ObjectID="_1622361508" r:id="rId55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60543A">
        <w:rPr>
          <w:rFonts w:ascii="Arial" w:hAnsi="Arial" w:cs="Arial"/>
          <w:position w:val="-6"/>
          <w:sz w:val="22"/>
          <w:szCs w:val="22"/>
        </w:rPr>
        <w:object w:dxaOrig="740" w:dyaOrig="320" w14:anchorId="746C8CBF">
          <v:shape id="_x0000_i1050" type="#_x0000_t75" style="width:37pt;height:16pt" o:ole="">
            <v:imagedata r:id="rId56" o:title=""/>
          </v:shape>
          <o:OLEObject Type="Embed" ProgID="Equation.DSMT4" ShapeID="_x0000_i1050" DrawAspect="Content" ObjectID="_1622361509" r:id="rId57"/>
        </w:object>
      </w:r>
      <w:proofErr w:type="spellStart"/>
      <w:r w:rsidR="00C910BE">
        <w:rPr>
          <w:rFonts w:ascii="Arial" w:hAnsi="Arial" w:cs="Arial"/>
          <w:sz w:val="22"/>
          <w:szCs w:val="22"/>
        </w:rPr>
        <w:t>and</w:t>
      </w:r>
      <w:proofErr w:type="spellEnd"/>
      <w:r w:rsidR="00C910BE">
        <w:rPr>
          <w:rFonts w:ascii="Arial" w:hAnsi="Arial" w:cs="Arial"/>
          <w:sz w:val="22"/>
          <w:szCs w:val="22"/>
        </w:rPr>
        <w:t xml:space="preserve"> a cross wind of </w:t>
      </w:r>
      <w:r w:rsidR="00C910BE" w:rsidRPr="00C910BE">
        <w:rPr>
          <w:rFonts w:ascii="Arial" w:hAnsi="Arial" w:cs="Arial"/>
          <w:position w:val="-6"/>
          <w:sz w:val="22"/>
          <w:szCs w:val="22"/>
        </w:rPr>
        <w:object w:dxaOrig="180" w:dyaOrig="279" w14:anchorId="22B5D2AC">
          <v:shape id="_x0000_i1051" type="#_x0000_t75" style="width:9pt;height:14pt" o:ole="">
            <v:imagedata r:id="rId58" o:title=""/>
          </v:shape>
          <o:OLEObject Type="Embed" ProgID="Equation.DSMT4" ShapeID="_x0000_i1051" DrawAspect="Content" ObjectID="_1622361510" r:id="rId59"/>
        </w:object>
      </w:r>
      <w:r w:rsidR="00C910BE">
        <w:rPr>
          <w:rFonts w:ascii="Arial" w:hAnsi="Arial" w:cs="Arial"/>
          <w:sz w:val="22"/>
          <w:szCs w:val="22"/>
        </w:rPr>
        <w:t xml:space="preserve"> m/s as in the diagram on last page</w:t>
      </w:r>
      <w:r>
        <w:rPr>
          <w:rFonts w:ascii="Arial" w:hAnsi="Arial" w:cs="Arial"/>
          <w:sz w:val="22"/>
          <w:szCs w:val="22"/>
        </w:rPr>
        <w:t>, determine how far from the foot of the building that the cannon ball lands on the road.</w:t>
      </w:r>
    </w:p>
    <w:p w14:paraId="7470991F" w14:textId="311FF6F8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32526561" w14:textId="1E08198D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37C8EB7F" w14:textId="31FF4699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29441ECB" w14:textId="355E28F7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78564FB0" w14:textId="223C097A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74444E94" w14:textId="7B878BFB" w:rsidR="004A0F87" w:rsidRDefault="004A0F87" w:rsidP="004A0F87">
      <w:pPr>
        <w:rPr>
          <w:rFonts w:ascii="Arial" w:hAnsi="Arial" w:cs="Arial"/>
          <w:sz w:val="22"/>
          <w:szCs w:val="22"/>
        </w:rPr>
      </w:pPr>
    </w:p>
    <w:p w14:paraId="1A122515" w14:textId="1885285C" w:rsidR="00921A96" w:rsidRDefault="00921A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76A0A4B" w14:textId="14961F9C" w:rsidR="004A0F87" w:rsidRDefault="00921A96" w:rsidP="004A0F8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5B62FD">
        <w:rPr>
          <w:rFonts w:ascii="Arial" w:hAnsi="Arial" w:cs="Arial"/>
          <w:sz w:val="22"/>
          <w:szCs w:val="22"/>
        </w:rPr>
        <w:t>2 &amp; 5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040DE1E" w14:textId="23141141" w:rsidR="00921A96" w:rsidRDefault="00921A96" w:rsidP="004A0F8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rides at a circus, one is a merry go round and the other is a train on a straight line. Two twins decide to each try one of the two rides, Jane sits on the merry go round with </w:t>
      </w:r>
      <w:proofErr w:type="gramStart"/>
      <w:r>
        <w:rPr>
          <w:rFonts w:ascii="Arial" w:hAnsi="Arial" w:cs="Arial"/>
          <w:sz w:val="22"/>
          <w:szCs w:val="22"/>
        </w:rPr>
        <w:t>a  constant</w:t>
      </w:r>
      <w:proofErr w:type="gramEnd"/>
      <w:r>
        <w:rPr>
          <w:rFonts w:ascii="Arial" w:hAnsi="Arial" w:cs="Arial"/>
          <w:sz w:val="22"/>
          <w:szCs w:val="22"/>
        </w:rPr>
        <w:t xml:space="preserve"> angular speed of </w:t>
      </w:r>
      <w:r w:rsidRPr="00921A96">
        <w:rPr>
          <w:rFonts w:ascii="Arial" w:hAnsi="Arial" w:cs="Arial"/>
          <w:position w:val="-24"/>
          <w:sz w:val="22"/>
          <w:szCs w:val="22"/>
        </w:rPr>
        <w:object w:dxaOrig="780" w:dyaOrig="620" w14:anchorId="2FC67004">
          <v:shape id="_x0000_i1052" type="#_x0000_t75" style="width:39pt;height:31pt" o:ole="">
            <v:imagedata r:id="rId60" o:title=""/>
          </v:shape>
          <o:OLEObject Type="Embed" ProgID="Equation.DSMT4" ShapeID="_x0000_i1052" DrawAspect="Content" ObjectID="_1622361511" r:id="rId61"/>
        </w:object>
      </w:r>
      <w:r>
        <w:rPr>
          <w:rFonts w:ascii="Arial" w:hAnsi="Arial" w:cs="Arial"/>
          <w:sz w:val="22"/>
          <w:szCs w:val="22"/>
        </w:rPr>
        <w:t xml:space="preserve"> radians/minute</w:t>
      </w:r>
      <w:r w:rsidR="005B62FD">
        <w:rPr>
          <w:rFonts w:ascii="Arial" w:hAnsi="Arial" w:cs="Arial"/>
          <w:sz w:val="22"/>
          <w:szCs w:val="22"/>
        </w:rPr>
        <w:t xml:space="preserve"> moving in a clockwise direction</w:t>
      </w:r>
      <w:r w:rsidR="00A4346F">
        <w:rPr>
          <w:rFonts w:ascii="Arial" w:hAnsi="Arial" w:cs="Arial"/>
          <w:sz w:val="22"/>
          <w:szCs w:val="22"/>
        </w:rPr>
        <w:t xml:space="preserve"> and radius 6 metres and Mia sits on a train moving at 3 metres/minute</w:t>
      </w:r>
      <w:r w:rsidR="005B62FD">
        <w:rPr>
          <w:rFonts w:ascii="Arial" w:hAnsi="Arial" w:cs="Arial"/>
          <w:sz w:val="22"/>
          <w:szCs w:val="22"/>
        </w:rPr>
        <w:t xml:space="preserve"> away from the merry go round</w:t>
      </w:r>
      <w:r w:rsidR="00A4346F">
        <w:rPr>
          <w:rFonts w:ascii="Arial" w:hAnsi="Arial" w:cs="Arial"/>
          <w:sz w:val="22"/>
          <w:szCs w:val="22"/>
        </w:rPr>
        <w:t>. See the diagram below.</w:t>
      </w:r>
    </w:p>
    <w:p w14:paraId="1A1587DB" w14:textId="4709A53D" w:rsidR="00A4346F" w:rsidRDefault="00A4346F" w:rsidP="004A0F87">
      <w:pPr>
        <w:rPr>
          <w:rFonts w:ascii="Arial" w:hAnsi="Arial" w:cs="Arial"/>
          <w:sz w:val="22"/>
          <w:szCs w:val="22"/>
        </w:rPr>
      </w:pPr>
    </w:p>
    <w:p w14:paraId="5814F657" w14:textId="1F8023E0" w:rsidR="00A4346F" w:rsidRDefault="00567720" w:rsidP="005B62FD">
      <w:pPr>
        <w:rPr>
          <w:rFonts w:ascii="Arial" w:hAnsi="Arial" w:cs="Arial"/>
          <w:sz w:val="22"/>
          <w:szCs w:val="22"/>
        </w:rPr>
      </w:pPr>
      <w:r>
        <w:object w:dxaOrig="6864" w:dyaOrig="3288" w14:anchorId="5C791DD7">
          <v:shape id="_x0000_i1059" type="#_x0000_t75" style="width:343pt;height:164.5pt" o:ole="">
            <v:imagedata r:id="rId62" o:title=""/>
          </v:shape>
          <o:OLEObject Type="Embed" ProgID="FXDraw.Graphic" ShapeID="_x0000_i1059" DrawAspect="Content" ObjectID="_1622361512" r:id="rId63"/>
        </w:object>
      </w:r>
      <w:bookmarkStart w:id="0" w:name="_GoBack"/>
      <w:bookmarkEnd w:id="0"/>
    </w:p>
    <w:p w14:paraId="67886574" w14:textId="76A91091" w:rsid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4EED8D6D" w14:textId="6BB91C67" w:rsidR="005B62FD" w:rsidRDefault="005B62FD" w:rsidP="005B62FD">
      <w:pPr>
        <w:pStyle w:val="ListParagraph"/>
        <w:numPr>
          <w:ilvl w:val="0"/>
          <w:numId w:val="1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between Jane and Mia when </w:t>
      </w:r>
      <w:r w:rsidRPr="005B62FD">
        <w:rPr>
          <w:rFonts w:ascii="Arial" w:hAnsi="Arial" w:cs="Arial"/>
          <w:position w:val="-24"/>
          <w:sz w:val="22"/>
          <w:szCs w:val="22"/>
        </w:rPr>
        <w:object w:dxaOrig="760" w:dyaOrig="620" w14:anchorId="02DF7209">
          <v:shape id="_x0000_i1054" type="#_x0000_t75" style="width:38pt;height:31pt" o:ole="">
            <v:imagedata r:id="rId64" o:title=""/>
          </v:shape>
          <o:OLEObject Type="Embed" ProgID="Equation.DSMT4" ShapeID="_x0000_i1054" DrawAspect="Content" ObjectID="_1622361513" r:id="rId65"/>
        </w:object>
      </w:r>
      <w:r>
        <w:rPr>
          <w:rFonts w:ascii="Arial" w:hAnsi="Arial" w:cs="Arial"/>
          <w:sz w:val="22"/>
          <w:szCs w:val="22"/>
        </w:rPr>
        <w:t xml:space="preserve"> and the train is 30 metres from the centre of the merry go round.</w:t>
      </w:r>
    </w:p>
    <w:p w14:paraId="378389DD" w14:textId="32500C0E" w:rsid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43EB4BDA" w14:textId="34C9D113" w:rsid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3D668870" w14:textId="218D15EB" w:rsid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3C8E9B0F" w14:textId="45DF5B40" w:rsid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24BC870F" w14:textId="77777777" w:rsidR="005B62FD" w:rsidRPr="005B62FD" w:rsidRDefault="005B62FD" w:rsidP="005B62FD">
      <w:pPr>
        <w:rPr>
          <w:rFonts w:ascii="Arial" w:hAnsi="Arial" w:cs="Arial"/>
          <w:sz w:val="22"/>
          <w:szCs w:val="22"/>
        </w:rPr>
      </w:pPr>
    </w:p>
    <w:p w14:paraId="575550B9" w14:textId="36F6D7DF" w:rsidR="005B62FD" w:rsidRDefault="005B62FD" w:rsidP="005B62FD">
      <w:pPr>
        <w:pStyle w:val="ListParagraph"/>
        <w:numPr>
          <w:ilvl w:val="0"/>
          <w:numId w:val="1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rate of change of this distance at the point defined in (a) above. (metres/minute)</w:t>
      </w:r>
    </w:p>
    <w:p w14:paraId="36C447F3" w14:textId="273F77AA" w:rsidR="00C910BE" w:rsidRDefault="00C910B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8DE6A8E" w14:textId="30142498" w:rsidR="00C910BE" w:rsidRDefault="00C910BE" w:rsidP="00C910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63464C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99F5DAC" w14:textId="7705AEE9" w:rsidR="00C910BE" w:rsidRPr="00C910BE" w:rsidRDefault="00C910BE" w:rsidP="00C910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63464C" w:rsidRPr="0063464C">
        <w:rPr>
          <w:rFonts w:ascii="Arial" w:hAnsi="Arial" w:cs="Arial"/>
          <w:position w:val="-10"/>
          <w:sz w:val="22"/>
          <w:szCs w:val="22"/>
        </w:rPr>
        <w:object w:dxaOrig="600" w:dyaOrig="320" w14:anchorId="4FE5F798">
          <v:shape id="_x0000_i1055" type="#_x0000_t75" style="width:30pt;height:16pt" o:ole="">
            <v:imagedata r:id="rId66" o:title=""/>
          </v:shape>
          <o:OLEObject Type="Embed" ProgID="Equation.DSMT4" ShapeID="_x0000_i1055" DrawAspect="Content" ObjectID="_1622361514" r:id="rId6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3464C">
        <w:rPr>
          <w:rFonts w:ascii="Arial" w:hAnsi="Arial" w:cs="Arial"/>
          <w:sz w:val="22"/>
          <w:szCs w:val="22"/>
        </w:rPr>
        <w:t>are</w:t>
      </w:r>
      <w:r>
        <w:rPr>
          <w:rFonts w:ascii="Arial" w:hAnsi="Arial" w:cs="Arial"/>
          <w:sz w:val="22"/>
          <w:szCs w:val="22"/>
        </w:rPr>
        <w:t xml:space="preserve"> function</w:t>
      </w:r>
      <w:r w:rsidR="0063464C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of </w:t>
      </w:r>
      <w:r w:rsidRPr="00C910BE">
        <w:rPr>
          <w:rFonts w:ascii="Arial" w:hAnsi="Arial" w:cs="Arial"/>
          <w:position w:val="-6"/>
          <w:sz w:val="22"/>
          <w:szCs w:val="22"/>
        </w:rPr>
        <w:object w:dxaOrig="139" w:dyaOrig="240" w14:anchorId="7850D615">
          <v:shape id="_x0000_i1056" type="#_x0000_t75" style="width:7pt;height:12pt" o:ole="">
            <v:imagedata r:id="rId68" o:title=""/>
          </v:shape>
          <o:OLEObject Type="Embed" ProgID="Equation.DSMT4" ShapeID="_x0000_i1056" DrawAspect="Content" ObjectID="_1622361515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3464C">
        <w:rPr>
          <w:rFonts w:ascii="Arial" w:hAnsi="Arial" w:cs="Arial"/>
          <w:sz w:val="22"/>
          <w:szCs w:val="22"/>
        </w:rPr>
        <w:t xml:space="preserve">, show that </w:t>
      </w:r>
      <w:r w:rsidR="0063464C" w:rsidRPr="0063464C">
        <w:rPr>
          <w:rFonts w:ascii="Arial" w:hAnsi="Arial" w:cs="Arial"/>
          <w:position w:val="-64"/>
          <w:sz w:val="22"/>
          <w:szCs w:val="22"/>
        </w:rPr>
        <w:object w:dxaOrig="2380" w:dyaOrig="1320" w14:anchorId="3D1D7282">
          <v:shape id="_x0000_i1057" type="#_x0000_t75" style="width:119pt;height:66pt" o:ole="">
            <v:imagedata r:id="rId70" o:title=""/>
          </v:shape>
          <o:OLEObject Type="Embed" ProgID="Equation.DSMT4" ShapeID="_x0000_i1057" DrawAspect="Content" ObjectID="_1622361516" r:id="rId71"/>
        </w:object>
      </w:r>
      <w:r w:rsidR="0063464C">
        <w:rPr>
          <w:rFonts w:ascii="Arial" w:hAnsi="Arial" w:cs="Arial"/>
          <w:sz w:val="22"/>
          <w:szCs w:val="22"/>
        </w:rPr>
        <w:t xml:space="preserve"> </w:t>
      </w:r>
    </w:p>
    <w:sectPr w:rsidR="00C910BE" w:rsidRPr="00C910BE" w:rsidSect="00C50199">
      <w:headerReference w:type="default" r:id="rId72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0B5220" w14:textId="77777777" w:rsidR="00D24E6B" w:rsidRDefault="00D24E6B" w:rsidP="001037DD">
      <w:r>
        <w:separator/>
      </w:r>
    </w:p>
  </w:endnote>
  <w:endnote w:type="continuationSeparator" w:id="0">
    <w:p w14:paraId="0453B259" w14:textId="77777777" w:rsidR="00D24E6B" w:rsidRDefault="00D24E6B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621E3B" w14:textId="77777777" w:rsidR="00D24E6B" w:rsidRDefault="00D24E6B" w:rsidP="001037DD">
      <w:r>
        <w:separator/>
      </w:r>
    </w:p>
  </w:footnote>
  <w:footnote w:type="continuationSeparator" w:id="0">
    <w:p w14:paraId="5201718C" w14:textId="77777777" w:rsidR="00D24E6B" w:rsidRDefault="00D24E6B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B76FDB" w:rsidRDefault="00B76FDB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B76FDB" w:rsidRDefault="00B76FDB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125EF"/>
    <w:multiLevelType w:val="hybridMultilevel"/>
    <w:tmpl w:val="2FB6BC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4423C"/>
    <w:multiLevelType w:val="hybridMultilevel"/>
    <w:tmpl w:val="55843D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6675E8"/>
    <w:multiLevelType w:val="hybridMultilevel"/>
    <w:tmpl w:val="B5AAC5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57B59"/>
    <w:multiLevelType w:val="hybridMultilevel"/>
    <w:tmpl w:val="33E0699C"/>
    <w:lvl w:ilvl="0" w:tplc="A3CA259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202059"/>
    <w:multiLevelType w:val="hybridMultilevel"/>
    <w:tmpl w:val="FA0A12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AF5998"/>
    <w:multiLevelType w:val="hybridMultilevel"/>
    <w:tmpl w:val="FED040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75610F"/>
    <w:multiLevelType w:val="hybridMultilevel"/>
    <w:tmpl w:val="79D6663E"/>
    <w:lvl w:ilvl="0" w:tplc="3F88CE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F027A3"/>
    <w:multiLevelType w:val="hybridMultilevel"/>
    <w:tmpl w:val="43BE3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410343"/>
    <w:multiLevelType w:val="hybridMultilevel"/>
    <w:tmpl w:val="2AD6A52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414E3F"/>
    <w:multiLevelType w:val="hybridMultilevel"/>
    <w:tmpl w:val="EA82185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DD09B4"/>
    <w:multiLevelType w:val="hybridMultilevel"/>
    <w:tmpl w:val="687CC9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973BCE"/>
    <w:multiLevelType w:val="hybridMultilevel"/>
    <w:tmpl w:val="9D704256"/>
    <w:lvl w:ilvl="0" w:tplc="0C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B0553D"/>
    <w:multiLevelType w:val="hybridMultilevel"/>
    <w:tmpl w:val="90941B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F67142"/>
    <w:multiLevelType w:val="hybridMultilevel"/>
    <w:tmpl w:val="EC1EDD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4"/>
  </w:num>
  <w:num w:numId="5">
    <w:abstractNumId w:val="8"/>
  </w:num>
  <w:num w:numId="6">
    <w:abstractNumId w:val="11"/>
  </w:num>
  <w:num w:numId="7">
    <w:abstractNumId w:val="10"/>
  </w:num>
  <w:num w:numId="8">
    <w:abstractNumId w:val="12"/>
  </w:num>
  <w:num w:numId="9">
    <w:abstractNumId w:val="3"/>
  </w:num>
  <w:num w:numId="10">
    <w:abstractNumId w:val="0"/>
  </w:num>
  <w:num w:numId="11">
    <w:abstractNumId w:val="13"/>
  </w:num>
  <w:num w:numId="12">
    <w:abstractNumId w:val="9"/>
  </w:num>
  <w:num w:numId="13">
    <w:abstractNumId w:val="1"/>
  </w:num>
  <w:num w:numId="14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E3E"/>
    <w:rsid w:val="00026D2D"/>
    <w:rsid w:val="00032B87"/>
    <w:rsid w:val="0003778D"/>
    <w:rsid w:val="000416CF"/>
    <w:rsid w:val="00042C10"/>
    <w:rsid w:val="00052AE1"/>
    <w:rsid w:val="000613D6"/>
    <w:rsid w:val="0006327F"/>
    <w:rsid w:val="00072092"/>
    <w:rsid w:val="0007557F"/>
    <w:rsid w:val="00077CA5"/>
    <w:rsid w:val="00094D56"/>
    <w:rsid w:val="000A24ED"/>
    <w:rsid w:val="000A3251"/>
    <w:rsid w:val="000A62D4"/>
    <w:rsid w:val="000C7C05"/>
    <w:rsid w:val="000D10A5"/>
    <w:rsid w:val="000E40F2"/>
    <w:rsid w:val="000F4F02"/>
    <w:rsid w:val="000F5C75"/>
    <w:rsid w:val="0010102D"/>
    <w:rsid w:val="001037DD"/>
    <w:rsid w:val="00107C6F"/>
    <w:rsid w:val="00131E4F"/>
    <w:rsid w:val="00132551"/>
    <w:rsid w:val="00144A4F"/>
    <w:rsid w:val="00164F6F"/>
    <w:rsid w:val="00167866"/>
    <w:rsid w:val="00170754"/>
    <w:rsid w:val="00172885"/>
    <w:rsid w:val="0018629D"/>
    <w:rsid w:val="001906CF"/>
    <w:rsid w:val="00192B34"/>
    <w:rsid w:val="00193470"/>
    <w:rsid w:val="001A565B"/>
    <w:rsid w:val="001A6915"/>
    <w:rsid w:val="001A7A57"/>
    <w:rsid w:val="001B085E"/>
    <w:rsid w:val="001C2556"/>
    <w:rsid w:val="001D0779"/>
    <w:rsid w:val="001D2A28"/>
    <w:rsid w:val="001D392C"/>
    <w:rsid w:val="001E3A7D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5A1A"/>
    <w:rsid w:val="002A0DA3"/>
    <w:rsid w:val="002A6E2D"/>
    <w:rsid w:val="002B5A0E"/>
    <w:rsid w:val="002C309A"/>
    <w:rsid w:val="002D3851"/>
    <w:rsid w:val="002D4890"/>
    <w:rsid w:val="002D7D38"/>
    <w:rsid w:val="002E1470"/>
    <w:rsid w:val="002F2999"/>
    <w:rsid w:val="002F456F"/>
    <w:rsid w:val="002F6A3F"/>
    <w:rsid w:val="00303596"/>
    <w:rsid w:val="00303603"/>
    <w:rsid w:val="0031008A"/>
    <w:rsid w:val="00312DB6"/>
    <w:rsid w:val="003171E3"/>
    <w:rsid w:val="00322881"/>
    <w:rsid w:val="00334620"/>
    <w:rsid w:val="00334BBF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E80"/>
    <w:rsid w:val="003C7456"/>
    <w:rsid w:val="003C774F"/>
    <w:rsid w:val="003D0141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009B7"/>
    <w:rsid w:val="004145F8"/>
    <w:rsid w:val="00416292"/>
    <w:rsid w:val="00424A72"/>
    <w:rsid w:val="004272C1"/>
    <w:rsid w:val="004447D2"/>
    <w:rsid w:val="00450778"/>
    <w:rsid w:val="0045151F"/>
    <w:rsid w:val="0045152D"/>
    <w:rsid w:val="004661C8"/>
    <w:rsid w:val="00466539"/>
    <w:rsid w:val="00473F79"/>
    <w:rsid w:val="00477319"/>
    <w:rsid w:val="00483A62"/>
    <w:rsid w:val="004865C4"/>
    <w:rsid w:val="004876E3"/>
    <w:rsid w:val="004A0F87"/>
    <w:rsid w:val="004A1A08"/>
    <w:rsid w:val="004A6CC6"/>
    <w:rsid w:val="004A77A6"/>
    <w:rsid w:val="004B24DA"/>
    <w:rsid w:val="004B4244"/>
    <w:rsid w:val="004D3230"/>
    <w:rsid w:val="004D5E49"/>
    <w:rsid w:val="004E60A7"/>
    <w:rsid w:val="004F0A35"/>
    <w:rsid w:val="004F0CAC"/>
    <w:rsid w:val="004F4BC8"/>
    <w:rsid w:val="00512FAE"/>
    <w:rsid w:val="00517A5E"/>
    <w:rsid w:val="0052258C"/>
    <w:rsid w:val="0053208E"/>
    <w:rsid w:val="00543834"/>
    <w:rsid w:val="00547D5E"/>
    <w:rsid w:val="00556459"/>
    <w:rsid w:val="00565C18"/>
    <w:rsid w:val="00567720"/>
    <w:rsid w:val="0057000E"/>
    <w:rsid w:val="00582268"/>
    <w:rsid w:val="00594C99"/>
    <w:rsid w:val="005A366A"/>
    <w:rsid w:val="005B62FD"/>
    <w:rsid w:val="005B716C"/>
    <w:rsid w:val="005C2002"/>
    <w:rsid w:val="005C4BEB"/>
    <w:rsid w:val="005D1801"/>
    <w:rsid w:val="005D1C08"/>
    <w:rsid w:val="005F533F"/>
    <w:rsid w:val="00601487"/>
    <w:rsid w:val="00602E49"/>
    <w:rsid w:val="0060499E"/>
    <w:rsid w:val="0060543A"/>
    <w:rsid w:val="00607C1A"/>
    <w:rsid w:val="00614696"/>
    <w:rsid w:val="006147BD"/>
    <w:rsid w:val="0063464C"/>
    <w:rsid w:val="006346D8"/>
    <w:rsid w:val="00636133"/>
    <w:rsid w:val="006364CD"/>
    <w:rsid w:val="00642428"/>
    <w:rsid w:val="00642648"/>
    <w:rsid w:val="0064488F"/>
    <w:rsid w:val="00654382"/>
    <w:rsid w:val="00666626"/>
    <w:rsid w:val="00696923"/>
    <w:rsid w:val="006B7797"/>
    <w:rsid w:val="006B7871"/>
    <w:rsid w:val="006C3713"/>
    <w:rsid w:val="006C39A9"/>
    <w:rsid w:val="006C3FDB"/>
    <w:rsid w:val="006C5C9C"/>
    <w:rsid w:val="006C7B59"/>
    <w:rsid w:val="006D40DE"/>
    <w:rsid w:val="006E38B5"/>
    <w:rsid w:val="006E48C1"/>
    <w:rsid w:val="006E7438"/>
    <w:rsid w:val="006E7F9D"/>
    <w:rsid w:val="006F2C24"/>
    <w:rsid w:val="00702050"/>
    <w:rsid w:val="007032AE"/>
    <w:rsid w:val="007213C7"/>
    <w:rsid w:val="007249FC"/>
    <w:rsid w:val="00726294"/>
    <w:rsid w:val="00726992"/>
    <w:rsid w:val="00736B77"/>
    <w:rsid w:val="007451D6"/>
    <w:rsid w:val="00750406"/>
    <w:rsid w:val="007508A3"/>
    <w:rsid w:val="00756145"/>
    <w:rsid w:val="00757F5E"/>
    <w:rsid w:val="007607D1"/>
    <w:rsid w:val="00760A62"/>
    <w:rsid w:val="00762210"/>
    <w:rsid w:val="00763055"/>
    <w:rsid w:val="00763E38"/>
    <w:rsid w:val="00766DC5"/>
    <w:rsid w:val="00773FD8"/>
    <w:rsid w:val="00786A4D"/>
    <w:rsid w:val="00786B9E"/>
    <w:rsid w:val="007909A3"/>
    <w:rsid w:val="00796C8D"/>
    <w:rsid w:val="00797D52"/>
    <w:rsid w:val="007A6957"/>
    <w:rsid w:val="007B6B71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31BD"/>
    <w:rsid w:val="00846DE9"/>
    <w:rsid w:val="00853333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C3079"/>
    <w:rsid w:val="008D1CEE"/>
    <w:rsid w:val="008D3DBE"/>
    <w:rsid w:val="008D6A85"/>
    <w:rsid w:val="008E24BA"/>
    <w:rsid w:val="008E7D7F"/>
    <w:rsid w:val="00921A96"/>
    <w:rsid w:val="009245FE"/>
    <w:rsid w:val="009314BF"/>
    <w:rsid w:val="00952693"/>
    <w:rsid w:val="0097488B"/>
    <w:rsid w:val="0097592A"/>
    <w:rsid w:val="00984F16"/>
    <w:rsid w:val="00987A60"/>
    <w:rsid w:val="009A064A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283A"/>
    <w:rsid w:val="00A36C87"/>
    <w:rsid w:val="00A3776D"/>
    <w:rsid w:val="00A40B6D"/>
    <w:rsid w:val="00A4346F"/>
    <w:rsid w:val="00A545EA"/>
    <w:rsid w:val="00A57771"/>
    <w:rsid w:val="00A57F83"/>
    <w:rsid w:val="00A63B48"/>
    <w:rsid w:val="00A65AA4"/>
    <w:rsid w:val="00A77F47"/>
    <w:rsid w:val="00A80E6B"/>
    <w:rsid w:val="00A827A0"/>
    <w:rsid w:val="00A83D37"/>
    <w:rsid w:val="00A9135D"/>
    <w:rsid w:val="00AB12C3"/>
    <w:rsid w:val="00AB4CE6"/>
    <w:rsid w:val="00AC0EC1"/>
    <w:rsid w:val="00AC278E"/>
    <w:rsid w:val="00AC594C"/>
    <w:rsid w:val="00AD1463"/>
    <w:rsid w:val="00AD14FD"/>
    <w:rsid w:val="00AD2995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0F39"/>
    <w:rsid w:val="00B3622C"/>
    <w:rsid w:val="00B43082"/>
    <w:rsid w:val="00B4410B"/>
    <w:rsid w:val="00B45372"/>
    <w:rsid w:val="00B45380"/>
    <w:rsid w:val="00B46CB8"/>
    <w:rsid w:val="00B513E1"/>
    <w:rsid w:val="00B52C51"/>
    <w:rsid w:val="00B54CA2"/>
    <w:rsid w:val="00B56348"/>
    <w:rsid w:val="00B6557E"/>
    <w:rsid w:val="00B70F20"/>
    <w:rsid w:val="00B76FDB"/>
    <w:rsid w:val="00B772D7"/>
    <w:rsid w:val="00B92C45"/>
    <w:rsid w:val="00B940B1"/>
    <w:rsid w:val="00B94B3C"/>
    <w:rsid w:val="00BA32BD"/>
    <w:rsid w:val="00BA3471"/>
    <w:rsid w:val="00BA6816"/>
    <w:rsid w:val="00BB0A13"/>
    <w:rsid w:val="00BB6B47"/>
    <w:rsid w:val="00BB7FA7"/>
    <w:rsid w:val="00BD16A8"/>
    <w:rsid w:val="00BE709D"/>
    <w:rsid w:val="00C01C0F"/>
    <w:rsid w:val="00C22B39"/>
    <w:rsid w:val="00C234DA"/>
    <w:rsid w:val="00C25AD1"/>
    <w:rsid w:val="00C35305"/>
    <w:rsid w:val="00C410C9"/>
    <w:rsid w:val="00C41629"/>
    <w:rsid w:val="00C45AD7"/>
    <w:rsid w:val="00C50199"/>
    <w:rsid w:val="00C53C45"/>
    <w:rsid w:val="00C54504"/>
    <w:rsid w:val="00C547B1"/>
    <w:rsid w:val="00C6718C"/>
    <w:rsid w:val="00C71B79"/>
    <w:rsid w:val="00C80614"/>
    <w:rsid w:val="00C818D3"/>
    <w:rsid w:val="00C910BE"/>
    <w:rsid w:val="00C910CC"/>
    <w:rsid w:val="00C95106"/>
    <w:rsid w:val="00CC1FE2"/>
    <w:rsid w:val="00CC42AC"/>
    <w:rsid w:val="00CC5F32"/>
    <w:rsid w:val="00CC71B7"/>
    <w:rsid w:val="00CC7572"/>
    <w:rsid w:val="00CD3E0B"/>
    <w:rsid w:val="00CD4934"/>
    <w:rsid w:val="00CD742C"/>
    <w:rsid w:val="00CF2FD1"/>
    <w:rsid w:val="00CF475B"/>
    <w:rsid w:val="00D0446C"/>
    <w:rsid w:val="00D10FCC"/>
    <w:rsid w:val="00D13D3C"/>
    <w:rsid w:val="00D179E8"/>
    <w:rsid w:val="00D24E6B"/>
    <w:rsid w:val="00D27699"/>
    <w:rsid w:val="00D30FE0"/>
    <w:rsid w:val="00D51D76"/>
    <w:rsid w:val="00D5316F"/>
    <w:rsid w:val="00D7197A"/>
    <w:rsid w:val="00D741BB"/>
    <w:rsid w:val="00D75950"/>
    <w:rsid w:val="00D8107A"/>
    <w:rsid w:val="00D825EA"/>
    <w:rsid w:val="00D83879"/>
    <w:rsid w:val="00D87DD4"/>
    <w:rsid w:val="00D91F08"/>
    <w:rsid w:val="00D92071"/>
    <w:rsid w:val="00D927E1"/>
    <w:rsid w:val="00D93DD4"/>
    <w:rsid w:val="00D96D34"/>
    <w:rsid w:val="00DA2BB6"/>
    <w:rsid w:val="00DA6A49"/>
    <w:rsid w:val="00DB556A"/>
    <w:rsid w:val="00DB5ADB"/>
    <w:rsid w:val="00DC16BB"/>
    <w:rsid w:val="00DE6E6B"/>
    <w:rsid w:val="00DF2C2D"/>
    <w:rsid w:val="00DF3067"/>
    <w:rsid w:val="00E1219A"/>
    <w:rsid w:val="00E30EF4"/>
    <w:rsid w:val="00E3635C"/>
    <w:rsid w:val="00E53B24"/>
    <w:rsid w:val="00E71C2C"/>
    <w:rsid w:val="00E71C4B"/>
    <w:rsid w:val="00E73055"/>
    <w:rsid w:val="00E77FF4"/>
    <w:rsid w:val="00EC1B8D"/>
    <w:rsid w:val="00EE22E6"/>
    <w:rsid w:val="00EF6D80"/>
    <w:rsid w:val="00F023A2"/>
    <w:rsid w:val="00F02DA4"/>
    <w:rsid w:val="00F03206"/>
    <w:rsid w:val="00F07073"/>
    <w:rsid w:val="00F158DB"/>
    <w:rsid w:val="00F15E26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223A"/>
    <w:rsid w:val="00FB7E21"/>
    <w:rsid w:val="00FC0DAC"/>
    <w:rsid w:val="00FD2785"/>
    <w:rsid w:val="00FD664D"/>
    <w:rsid w:val="00FE1EED"/>
    <w:rsid w:val="00FE1F30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png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02E79E-8119-4845-9F9E-98883679A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5</TotalTime>
  <Pages>7</Pages>
  <Words>524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17</cp:revision>
  <cp:lastPrinted>2019-06-17T23:36:00Z</cp:lastPrinted>
  <dcterms:created xsi:type="dcterms:W3CDTF">2019-06-12T06:44:00Z</dcterms:created>
  <dcterms:modified xsi:type="dcterms:W3CDTF">2019-06-18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